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234E" w:rsidRPr="00DB5656" w:rsidRDefault="0016234E" w:rsidP="0016234E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6234E" w:rsidRPr="00DB5656" w:rsidRDefault="0016234E" w:rsidP="0016234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754" r:id="rId9"/>
        </w:object>
      </w:r>
    </w:p>
    <w:p w:rsidR="0016234E" w:rsidRPr="00DB5656" w:rsidRDefault="0016234E" w:rsidP="00FE4A3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16234E" w:rsidRPr="00DB5656" w:rsidRDefault="0016234E" w:rsidP="00FE4A3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16234E" w:rsidRPr="00DB5656" w:rsidRDefault="0016234E" w:rsidP="00FE4A3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FE4A3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16234E" w:rsidRPr="00DB5656" w:rsidRDefault="0016234E" w:rsidP="0016234E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16234E" w:rsidRPr="00DB5656" w:rsidRDefault="0016234E" w:rsidP="0016234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16234E" w:rsidRPr="00DB5656" w:rsidRDefault="0016234E" w:rsidP="00FE4A3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16234E" w:rsidRPr="00DB5656" w:rsidRDefault="0016234E" w:rsidP="0016234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16234E" w:rsidRPr="00DB5656" w:rsidRDefault="0016234E" w:rsidP="00FE4A3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16234E" w:rsidRPr="00DB5656" w:rsidRDefault="0016234E" w:rsidP="00FE4A3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FE4A3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16234E" w:rsidRPr="00DB5656" w:rsidRDefault="0016234E" w:rsidP="0016234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16234E" w:rsidRPr="00DB5656" w:rsidRDefault="0016234E" w:rsidP="0016234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16234E" w:rsidRPr="00DB5656" w:rsidRDefault="0016234E" w:rsidP="00FE4A3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16234E" w:rsidRPr="00DB5656" w:rsidRDefault="0016234E" w:rsidP="0016234E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16234E" w:rsidRPr="00DB5656" w:rsidRDefault="009A4B71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16234E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16234E" w:rsidRPr="00DB5656" w:rsidRDefault="0016234E" w:rsidP="0016234E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16234E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16234E" w:rsidRPr="00DB5656" w:rsidRDefault="0016234E" w:rsidP="00FE4A3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75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16234E" w:rsidRPr="00DB5656" w:rsidRDefault="0016234E" w:rsidP="0016234E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16234E" w:rsidRPr="00DB5656" w:rsidRDefault="0016234E" w:rsidP="0016234E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234E" w:rsidRPr="00DB5656" w:rsidRDefault="0016234E" w:rsidP="00FE4A3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16234E" w:rsidRPr="00DB5656" w:rsidRDefault="0016234E" w:rsidP="0016234E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16234E" w:rsidRPr="00DB5656" w:rsidRDefault="0016234E" w:rsidP="0016234E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16234E" w:rsidRPr="00DB5656" w:rsidRDefault="0016234E" w:rsidP="0016234E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16234E" w:rsidRPr="00DB5656" w:rsidRDefault="0016234E" w:rsidP="00FE4A3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16234E" w:rsidRPr="00DB5656" w:rsidTr="00FE4A3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16234E" w:rsidRPr="00DB5656" w:rsidTr="00FE4A3E">
        <w:trPr>
          <w:trHeight w:val="340"/>
          <w:jc w:val="center"/>
        </w:trPr>
        <w:tc>
          <w:tcPr>
            <w:tcW w:w="79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16234E" w:rsidRPr="00DB5656" w:rsidRDefault="0016234E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16234E" w:rsidRPr="00DB5656" w:rsidRDefault="0016234E" w:rsidP="00FE4A3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16234E" w:rsidRPr="00DB5656" w:rsidRDefault="0016234E" w:rsidP="00FE4A3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16234E" w:rsidRPr="00DB5656" w:rsidRDefault="0016234E" w:rsidP="0016234E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16234E" w:rsidRPr="00DB5656" w:rsidRDefault="0016234E" w:rsidP="00FE4A3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E4A3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FE4A3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16234E" w:rsidRPr="00DB5656" w:rsidRDefault="0016234E" w:rsidP="00FE4A3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16234E" w:rsidRDefault="0016234E" w:rsidP="009A4B7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16234E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A2DEC" w:rsidRDefault="004A2DEC">
      <w:r>
        <w:separator/>
      </w:r>
    </w:p>
  </w:endnote>
  <w:endnote w:type="continuationSeparator" w:id="1">
    <w:p w:rsidR="004A2DEC" w:rsidRDefault="004A2D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36989" w:rsidRDefault="00836989" w:rsidP="0083698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3698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836989" w:rsidRPr="001D5E8F" w:rsidRDefault="008653D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36989" w:rsidRPr="001D5E8F" w:rsidRDefault="009A4B7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3698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E4A3E" w:rsidRPr="00FE4A3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36989" w:rsidRPr="00D170FE" w:rsidRDefault="0052318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2318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输配电工程与技术</w:t>
          </w:r>
        </w:p>
      </w:tc>
    </w:tr>
  </w:tbl>
  <w:p w:rsidR="00C23102" w:rsidRPr="00836989" w:rsidRDefault="00C23102" w:rsidP="0083698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3182" w:rsidRDefault="00523182" w:rsidP="0052318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2318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23182" w:rsidRPr="001D5E8F" w:rsidRDefault="008653D3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23182" w:rsidRPr="001D5E8F" w:rsidRDefault="009A4B71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2318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E4A3E" w:rsidRPr="00FE4A3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23182" w:rsidRPr="00D170FE" w:rsidRDefault="0052318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52318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输配电工程与技术</w:t>
          </w:r>
        </w:p>
      </w:tc>
    </w:tr>
  </w:tbl>
  <w:p w:rsidR="00C23102" w:rsidRPr="00523182" w:rsidRDefault="00C23102" w:rsidP="0052318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503F" w:rsidRPr="00BB5218" w:rsidRDefault="00B97A60" w:rsidP="008D503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B1053A" w:rsidRPr="00BB2AC4">
      <w:rPr>
        <w:rFonts w:asciiTheme="minorHAnsi" w:hAnsiTheme="minorHAnsi" w:cstheme="minorHAnsi" w:hint="eastAsia"/>
        <w:bCs/>
        <w:noProof/>
        <w:lang w:eastAsia="zh-CN"/>
      </w:rPr>
      <w:t>输配电工程与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F558B">
      <w:rPr>
        <w:rFonts w:ascii="Calibri" w:hAnsi="Calibri" w:cs="Calibri" w:hint="eastAsia"/>
        <w:bCs/>
        <w:snapToGrid w:val="0"/>
        <w:lang w:eastAsia="zh-CN"/>
      </w:rPr>
      <w:t>2</w:t>
    </w:r>
    <w:r w:rsidR="008653D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653D3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653D3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A2DEC" w:rsidRDefault="004A2DEC">
      <w:r>
        <w:separator/>
      </w:r>
    </w:p>
  </w:footnote>
  <w:footnote w:type="continuationSeparator" w:id="1">
    <w:p w:rsidR="004A2DEC" w:rsidRDefault="004A2D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9A4B7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9A4B71" w:rsidP="00BA49E8">
    <w:pPr>
      <w:ind w:right="1560"/>
      <w:rPr>
        <w:caps/>
        <w:color w:val="31849B" w:themeColor="accent5" w:themeShade="BF"/>
        <w:lang w:eastAsia="zh-CN"/>
      </w:rPr>
    </w:pPr>
    <w:r w:rsidRPr="009A4B7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791567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26708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Transmission and Distribution Engineering and Technology</w:t>
    </w:r>
    <w:r w:rsidRPr="0012670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2670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输配电工程与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9402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653D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94029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653D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9A4B71">
      <w:rPr>
        <w:rFonts w:asciiTheme="minorHAnsi" w:hAnsiTheme="minorHAnsi"/>
        <w:sz w:val="18"/>
        <w:szCs w:val="18"/>
      </w:rPr>
      <w:fldChar w:fldCharType="begin"/>
    </w:r>
    <w:r w:rsidR="00D93019">
      <w:rPr>
        <w:rFonts w:asciiTheme="minorHAnsi" w:hAnsiTheme="minorHAnsi"/>
        <w:sz w:val="18"/>
        <w:szCs w:val="18"/>
      </w:rPr>
      <w:instrText xml:space="preserve"> HYPERLINK "</w:instrText>
    </w:r>
    <w:r w:rsidR="00D93019" w:rsidRPr="00D93019">
      <w:rPr>
        <w:rFonts w:asciiTheme="minorHAnsi" w:hAnsiTheme="minorHAnsi"/>
        <w:sz w:val="18"/>
        <w:szCs w:val="18"/>
      </w:rPr>
      <w:instrText>http</w:instrText>
    </w:r>
    <w:r w:rsidR="00D93019" w:rsidRPr="00D9301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93019" w:rsidRPr="00D93019">
      <w:rPr>
        <w:rFonts w:asciiTheme="minorHAnsi" w:hAnsiTheme="minorHAnsi"/>
        <w:sz w:val="18"/>
        <w:szCs w:val="18"/>
      </w:rPr>
      <w:instrText>://www.hanspub.org/journal/</w:instrText>
    </w:r>
    <w:r w:rsidR="00D93019" w:rsidRPr="00D93019">
      <w:rPr>
        <w:rFonts w:asciiTheme="minorHAnsi" w:hAnsiTheme="minorHAnsi"/>
        <w:sz w:val="18"/>
        <w:szCs w:val="18"/>
        <w:lang w:eastAsia="zh-CN"/>
      </w:rPr>
      <w:instrText>tdet</w:instrText>
    </w:r>
    <w:r w:rsidR="00D93019">
      <w:rPr>
        <w:rFonts w:asciiTheme="minorHAnsi" w:hAnsiTheme="minorHAnsi"/>
        <w:sz w:val="18"/>
        <w:szCs w:val="18"/>
      </w:rPr>
      <w:instrText xml:space="preserve">" </w:instrText>
    </w:r>
    <w:r w:rsidR="009A4B71">
      <w:rPr>
        <w:rFonts w:asciiTheme="minorHAnsi" w:hAnsiTheme="minorHAnsi"/>
        <w:sz w:val="18"/>
        <w:szCs w:val="18"/>
      </w:rPr>
      <w:fldChar w:fldCharType="separate"/>
    </w:r>
    <w:r w:rsidR="00D93019" w:rsidRPr="00A14354">
      <w:rPr>
        <w:rStyle w:val="a3"/>
        <w:rFonts w:asciiTheme="minorHAnsi" w:hAnsiTheme="minorHAnsi"/>
        <w:sz w:val="18"/>
        <w:szCs w:val="18"/>
      </w:rPr>
      <w:t>http</w:t>
    </w:r>
    <w:r w:rsidR="00D93019" w:rsidRPr="00A14354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93019" w:rsidRPr="00A14354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93019" w:rsidRPr="00A14354">
      <w:rPr>
        <w:rStyle w:val="a3"/>
        <w:rFonts w:asciiTheme="minorHAnsi" w:hAnsiTheme="minorHAnsi"/>
        <w:sz w:val="18"/>
        <w:szCs w:val="18"/>
        <w:lang w:eastAsia="zh-CN"/>
      </w:rPr>
      <w:t>tdet</w:t>
    </w:r>
    <w:r w:rsidR="009A4B7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9A4B71" w:rsidP="00FE4A3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653D3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tde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B58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57BF5"/>
    <w:rsid w:val="00060B4F"/>
    <w:rsid w:val="00060E82"/>
    <w:rsid w:val="00061E9B"/>
    <w:rsid w:val="00064399"/>
    <w:rsid w:val="00064C8E"/>
    <w:rsid w:val="00064E33"/>
    <w:rsid w:val="000650DB"/>
    <w:rsid w:val="0006595F"/>
    <w:rsid w:val="000662C0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4AAF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088F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27B3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234E"/>
    <w:rsid w:val="00164EFB"/>
    <w:rsid w:val="001658BF"/>
    <w:rsid w:val="00166EBE"/>
    <w:rsid w:val="001673D1"/>
    <w:rsid w:val="001674DD"/>
    <w:rsid w:val="0016760A"/>
    <w:rsid w:val="00170402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4A20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27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68B7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77A86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5EC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648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93E"/>
    <w:rsid w:val="00341E7E"/>
    <w:rsid w:val="00342A90"/>
    <w:rsid w:val="00342DE8"/>
    <w:rsid w:val="00343C3D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4A"/>
    <w:rsid w:val="003643DB"/>
    <w:rsid w:val="00364A1F"/>
    <w:rsid w:val="00364D80"/>
    <w:rsid w:val="003674C0"/>
    <w:rsid w:val="003706D3"/>
    <w:rsid w:val="003712B2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87E2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2DEC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0ED"/>
    <w:rsid w:val="00511599"/>
    <w:rsid w:val="005117B9"/>
    <w:rsid w:val="00512693"/>
    <w:rsid w:val="00515AE0"/>
    <w:rsid w:val="0051791C"/>
    <w:rsid w:val="00521C71"/>
    <w:rsid w:val="00523182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4E92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1014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301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4782D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392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256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1BCC"/>
    <w:rsid w:val="006E4272"/>
    <w:rsid w:val="006E43C1"/>
    <w:rsid w:val="006E59FD"/>
    <w:rsid w:val="006E607E"/>
    <w:rsid w:val="006E6314"/>
    <w:rsid w:val="006E6D6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A67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4EFF"/>
    <w:rsid w:val="00796515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42A1"/>
    <w:rsid w:val="007B604A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6989"/>
    <w:rsid w:val="0084049B"/>
    <w:rsid w:val="00840B8A"/>
    <w:rsid w:val="008426A2"/>
    <w:rsid w:val="00842BBC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6414F"/>
    <w:rsid w:val="008653D3"/>
    <w:rsid w:val="0087286A"/>
    <w:rsid w:val="008745D3"/>
    <w:rsid w:val="00874E3A"/>
    <w:rsid w:val="0087553E"/>
    <w:rsid w:val="00876EB1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03F"/>
    <w:rsid w:val="008D5406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2C9F"/>
    <w:rsid w:val="0093355C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54E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4B71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0565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6206"/>
    <w:rsid w:val="00AF6660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749"/>
    <w:rsid w:val="00BD1EBE"/>
    <w:rsid w:val="00BD5C23"/>
    <w:rsid w:val="00BE040E"/>
    <w:rsid w:val="00BE07A5"/>
    <w:rsid w:val="00BE09DF"/>
    <w:rsid w:val="00BE24C3"/>
    <w:rsid w:val="00BE4102"/>
    <w:rsid w:val="00BE49D1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402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73A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BB2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5819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26ADE"/>
    <w:rsid w:val="00D32B73"/>
    <w:rsid w:val="00D33096"/>
    <w:rsid w:val="00D350C2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3019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6084"/>
    <w:rsid w:val="00DB78E6"/>
    <w:rsid w:val="00DC0827"/>
    <w:rsid w:val="00DC1955"/>
    <w:rsid w:val="00DC21E5"/>
    <w:rsid w:val="00DC333B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4DFE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3F6C"/>
    <w:rsid w:val="00EE470E"/>
    <w:rsid w:val="00EE748C"/>
    <w:rsid w:val="00EF2652"/>
    <w:rsid w:val="00EF2CAA"/>
    <w:rsid w:val="00EF393D"/>
    <w:rsid w:val="00EF420E"/>
    <w:rsid w:val="00EF458A"/>
    <w:rsid w:val="00EF558B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37D4D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0B2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5486"/>
    <w:rsid w:val="00F97578"/>
    <w:rsid w:val="00FA46D4"/>
    <w:rsid w:val="00FA67AA"/>
    <w:rsid w:val="00FA7118"/>
    <w:rsid w:val="00FA761C"/>
    <w:rsid w:val="00FB02C1"/>
    <w:rsid w:val="00FB319C"/>
    <w:rsid w:val="00FB447F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4E3"/>
    <w:rsid w:val="00FE1A34"/>
    <w:rsid w:val="00FE1BF3"/>
    <w:rsid w:val="00FE1C9C"/>
    <w:rsid w:val="00FE44DC"/>
    <w:rsid w:val="00FE4A3E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tde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361454-2FD4-42CD-BF5F-A607EC222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44</cp:revision>
  <cp:lastPrinted>2013-11-05T03:48:00Z</cp:lastPrinted>
  <dcterms:created xsi:type="dcterms:W3CDTF">2016-08-11T02:17:00Z</dcterms:created>
  <dcterms:modified xsi:type="dcterms:W3CDTF">2023-11-24T07:27:00Z</dcterms:modified>
</cp:coreProperties>
</file>